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0DB1" w:rsidRDefault="006460D7">
      <w:r>
        <w:rPr>
          <w:b/>
        </w:rPr>
        <w:t>OEFENING VENSTER ZOEKEN OP DE GR</w:t>
      </w:r>
    </w:p>
    <w:p w:rsidR="006460D7" w:rsidRDefault="006460D7"/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2573"/>
        <w:gridCol w:w="2326"/>
        <w:gridCol w:w="1911"/>
        <w:gridCol w:w="2478"/>
      </w:tblGrid>
      <w:tr w:rsidR="006460D7" w:rsidTr="006460D7">
        <w:tc>
          <w:tcPr>
            <w:tcW w:w="2303" w:type="dxa"/>
          </w:tcPr>
          <w:p w:rsidR="006460D7" w:rsidRDefault="006460D7">
            <w:r w:rsidRPr="006460D7">
              <w:rPr>
                <w:position w:val="-10"/>
              </w:rPr>
              <w:object w:dxaOrig="24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1.3pt;height:16.85pt" o:ole="">
                  <v:imagedata r:id="rId5" o:title=""/>
                </v:shape>
                <o:OLEObject Type="Embed" ProgID="Equation.DSMT4" ShapeID="_x0000_i1025" DrawAspect="Content" ObjectID="_1379692715" r:id="rId6"/>
              </w:object>
            </w:r>
          </w:p>
          <w:p w:rsidR="006460D7" w:rsidRDefault="006460D7">
            <w:r>
              <w:t>venster:</w:t>
            </w:r>
          </w:p>
          <w:p w:rsidR="006460D7" w:rsidRDefault="006460D7"/>
          <w:p w:rsidR="006460D7" w:rsidRDefault="006460D7"/>
          <w:p w:rsidR="006460D7" w:rsidRDefault="006460D7"/>
          <w:p w:rsidR="006460D7" w:rsidRDefault="006460D7"/>
          <w:p w:rsidR="006460D7" w:rsidRDefault="006460D7"/>
          <w:p w:rsidR="006460D7" w:rsidRDefault="006460D7"/>
        </w:tc>
        <w:tc>
          <w:tcPr>
            <w:tcW w:w="2303" w:type="dxa"/>
          </w:tcPr>
          <w:p w:rsidR="006460D7" w:rsidRDefault="006460D7">
            <w:r>
              <w:rPr>
                <w:noProof/>
                <w:lang w:eastAsia="nl-NL"/>
              </w:rPr>
              <w:drawing>
                <wp:anchor distT="0" distB="0" distL="114300" distR="114300" simplePos="0" relativeHeight="251659264" behindDoc="0" locked="0" layoutInCell="1" allowOverlap="1" wp14:anchorId="03085186" wp14:editId="4650E49B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-635</wp:posOffset>
                  </wp:positionV>
                  <wp:extent cx="1371600" cy="914400"/>
                  <wp:effectExtent l="0" t="0" r="0" b="0"/>
                  <wp:wrapTight wrapText="bothSides">
                    <wp:wrapPolygon edited="0">
                      <wp:start x="0" y="0"/>
                      <wp:lineTo x="0" y="21150"/>
                      <wp:lineTo x="21300" y="21150"/>
                      <wp:lineTo x="21300" y="0"/>
                      <wp:lineTo x="0" y="0"/>
                    </wp:wrapPolygon>
                  </wp:wrapTight>
                  <wp:docPr id="1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303" w:type="dxa"/>
          </w:tcPr>
          <w:p w:rsidR="006460D7" w:rsidRDefault="006460D7">
            <w:r w:rsidRPr="006460D7">
              <w:rPr>
                <w:position w:val="-22"/>
              </w:rPr>
              <w:object w:dxaOrig="960" w:dyaOrig="580">
                <v:shape id="_x0000_i1030" type="#_x0000_t75" style="width:48pt;height:29.2pt" o:ole="">
                  <v:imagedata r:id="rId8" o:title=""/>
                </v:shape>
                <o:OLEObject Type="Embed" ProgID="Equation.DSMT4" ShapeID="_x0000_i1030" DrawAspect="Content" ObjectID="_1379692716" r:id="rId9"/>
              </w:object>
            </w:r>
          </w:p>
          <w:p w:rsidR="00BC0A25" w:rsidRDefault="00BC0A25"/>
        </w:tc>
        <w:tc>
          <w:tcPr>
            <w:tcW w:w="2303" w:type="dxa"/>
          </w:tcPr>
          <w:p w:rsidR="006460D7" w:rsidRDefault="006460D7">
            <w:r>
              <w:rPr>
                <w:noProof/>
                <w:lang w:eastAsia="nl-NL"/>
              </w:rPr>
              <w:drawing>
                <wp:anchor distT="0" distB="0" distL="114300" distR="114300" simplePos="0" relativeHeight="251669504" behindDoc="0" locked="0" layoutInCell="1" allowOverlap="1" wp14:anchorId="4E484BCC" wp14:editId="3617E82B">
                  <wp:simplePos x="0" y="0"/>
                  <wp:positionH relativeFrom="column">
                    <wp:posOffset>19050</wp:posOffset>
                  </wp:positionH>
                  <wp:positionV relativeFrom="paragraph">
                    <wp:posOffset>-635</wp:posOffset>
                  </wp:positionV>
                  <wp:extent cx="1243330" cy="828675"/>
                  <wp:effectExtent l="0" t="0" r="0" b="9525"/>
                  <wp:wrapTight wrapText="bothSides">
                    <wp:wrapPolygon edited="0">
                      <wp:start x="0" y="0"/>
                      <wp:lineTo x="0" y="21352"/>
                      <wp:lineTo x="21181" y="21352"/>
                      <wp:lineTo x="21181" y="0"/>
                      <wp:lineTo x="0" y="0"/>
                    </wp:wrapPolygon>
                  </wp:wrapTight>
                  <wp:docPr id="6" name="Afbeelding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3330" cy="828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460D7" w:rsidTr="006460D7">
        <w:tc>
          <w:tcPr>
            <w:tcW w:w="2303" w:type="dxa"/>
          </w:tcPr>
          <w:p w:rsidR="006460D7" w:rsidRDefault="006460D7">
            <w:r w:rsidRPr="006460D7">
              <w:rPr>
                <w:position w:val="-10"/>
              </w:rPr>
              <w:object w:dxaOrig="1920" w:dyaOrig="340">
                <v:shape id="_x0000_i1026" type="#_x0000_t75" style="width:96pt;height:16.85pt" o:ole="">
                  <v:imagedata r:id="rId11" o:title=""/>
                </v:shape>
                <o:OLEObject Type="Embed" ProgID="Equation.DSMT4" ShapeID="_x0000_i1026" DrawAspect="Content" ObjectID="_1379692717" r:id="rId12"/>
              </w:object>
            </w:r>
          </w:p>
          <w:p w:rsidR="006460D7" w:rsidRDefault="006460D7"/>
          <w:p w:rsidR="006460D7" w:rsidRDefault="006460D7"/>
          <w:p w:rsidR="006460D7" w:rsidRDefault="006460D7"/>
          <w:p w:rsidR="006460D7" w:rsidRDefault="006460D7"/>
          <w:p w:rsidR="006460D7" w:rsidRDefault="006460D7"/>
        </w:tc>
        <w:tc>
          <w:tcPr>
            <w:tcW w:w="2303" w:type="dxa"/>
          </w:tcPr>
          <w:p w:rsidR="006460D7" w:rsidRDefault="006460D7">
            <w:r>
              <w:rPr>
                <w:noProof/>
                <w:lang w:eastAsia="nl-NL"/>
              </w:rPr>
              <w:drawing>
                <wp:anchor distT="0" distB="0" distL="114300" distR="114300" simplePos="0" relativeHeight="251661312" behindDoc="0" locked="0" layoutInCell="1" allowOverlap="1" wp14:anchorId="44CDCC5B" wp14:editId="0BDA7C0F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-4445</wp:posOffset>
                  </wp:positionV>
                  <wp:extent cx="1375410" cy="916940"/>
                  <wp:effectExtent l="0" t="0" r="0" b="0"/>
                  <wp:wrapTight wrapText="bothSides">
                    <wp:wrapPolygon edited="0">
                      <wp:start x="0" y="0"/>
                      <wp:lineTo x="0" y="21091"/>
                      <wp:lineTo x="21241" y="21091"/>
                      <wp:lineTo x="21241" y="0"/>
                      <wp:lineTo x="0" y="0"/>
                    </wp:wrapPolygon>
                  </wp:wrapTight>
                  <wp:docPr id="2" name="Afbeelding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5410" cy="916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303" w:type="dxa"/>
          </w:tcPr>
          <w:p w:rsidR="006460D7" w:rsidRDefault="006460D7">
            <w:r w:rsidRPr="006460D7">
              <w:rPr>
                <w:position w:val="-10"/>
              </w:rPr>
              <w:object w:dxaOrig="1080" w:dyaOrig="380">
                <v:shape id="_x0000_i1031" type="#_x0000_t75" style="width:53.85pt;height:18.8pt" o:ole="">
                  <v:imagedata r:id="rId14" o:title=""/>
                </v:shape>
                <o:OLEObject Type="Embed" ProgID="Equation.DSMT4" ShapeID="_x0000_i1031" DrawAspect="Content" ObjectID="_1379692718" r:id="rId15"/>
              </w:object>
            </w:r>
          </w:p>
          <w:p w:rsidR="00BC0A25" w:rsidRDefault="00BC0A25"/>
        </w:tc>
        <w:tc>
          <w:tcPr>
            <w:tcW w:w="2303" w:type="dxa"/>
          </w:tcPr>
          <w:p w:rsidR="006460D7" w:rsidRDefault="00BC0A25">
            <w:r>
              <w:rPr>
                <w:noProof/>
                <w:lang w:eastAsia="nl-NL"/>
              </w:rPr>
              <w:drawing>
                <wp:anchor distT="0" distB="0" distL="114300" distR="114300" simplePos="0" relativeHeight="251671552" behindDoc="0" locked="0" layoutInCell="1" allowOverlap="1" wp14:anchorId="7B70065C" wp14:editId="06AAEFC7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-165100</wp:posOffset>
                  </wp:positionV>
                  <wp:extent cx="1325880" cy="883920"/>
                  <wp:effectExtent l="0" t="0" r="7620" b="0"/>
                  <wp:wrapTight wrapText="bothSides">
                    <wp:wrapPolygon edited="0">
                      <wp:start x="0" y="0"/>
                      <wp:lineTo x="0" y="20948"/>
                      <wp:lineTo x="21414" y="20948"/>
                      <wp:lineTo x="21414" y="0"/>
                      <wp:lineTo x="0" y="0"/>
                    </wp:wrapPolygon>
                  </wp:wrapTight>
                  <wp:docPr id="7" name="Afbeelding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5880" cy="883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460D7" w:rsidTr="006460D7">
        <w:tc>
          <w:tcPr>
            <w:tcW w:w="2303" w:type="dxa"/>
          </w:tcPr>
          <w:p w:rsidR="006460D7" w:rsidRDefault="006460D7">
            <w:r w:rsidRPr="006460D7">
              <w:rPr>
                <w:position w:val="-26"/>
              </w:rPr>
              <w:object w:dxaOrig="1100" w:dyaOrig="620">
                <v:shape id="_x0000_i1027" type="#_x0000_t75" style="width:55.15pt;height:31.15pt" o:ole="">
                  <v:imagedata r:id="rId17" o:title=""/>
                </v:shape>
                <o:OLEObject Type="Embed" ProgID="Equation.DSMT4" ShapeID="_x0000_i1027" DrawAspect="Content" ObjectID="_1379692719" r:id="rId18"/>
              </w:object>
            </w:r>
          </w:p>
          <w:p w:rsidR="006460D7" w:rsidRDefault="006460D7"/>
          <w:p w:rsidR="006460D7" w:rsidRDefault="006460D7"/>
          <w:p w:rsidR="006460D7" w:rsidRDefault="006460D7"/>
          <w:p w:rsidR="006460D7" w:rsidRDefault="006460D7"/>
        </w:tc>
        <w:tc>
          <w:tcPr>
            <w:tcW w:w="2303" w:type="dxa"/>
          </w:tcPr>
          <w:p w:rsidR="006460D7" w:rsidRDefault="006460D7">
            <w:r>
              <w:rPr>
                <w:noProof/>
                <w:lang w:eastAsia="nl-NL"/>
              </w:rPr>
              <w:drawing>
                <wp:anchor distT="0" distB="0" distL="114300" distR="114300" simplePos="0" relativeHeight="251663360" behindDoc="0" locked="0" layoutInCell="1" allowOverlap="1" wp14:anchorId="6CC1DE31" wp14:editId="18A7B746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1270</wp:posOffset>
                  </wp:positionV>
                  <wp:extent cx="1375410" cy="916940"/>
                  <wp:effectExtent l="0" t="0" r="0" b="0"/>
                  <wp:wrapTight wrapText="bothSides">
                    <wp:wrapPolygon edited="0">
                      <wp:start x="0" y="0"/>
                      <wp:lineTo x="0" y="21091"/>
                      <wp:lineTo x="21241" y="21091"/>
                      <wp:lineTo x="21241" y="0"/>
                      <wp:lineTo x="0" y="0"/>
                    </wp:wrapPolygon>
                  </wp:wrapTight>
                  <wp:docPr id="3" name="Afbeelding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5410" cy="916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303" w:type="dxa"/>
          </w:tcPr>
          <w:p w:rsidR="006460D7" w:rsidRDefault="006460D7">
            <w:r w:rsidRPr="006460D7">
              <w:rPr>
                <w:position w:val="-10"/>
              </w:rPr>
              <w:object w:dxaOrig="1740" w:dyaOrig="340">
                <v:shape id="_x0000_i1032" type="#_x0000_t75" style="width:86.9pt;height:16.85pt" o:ole="">
                  <v:imagedata r:id="rId20" o:title=""/>
                </v:shape>
                <o:OLEObject Type="Embed" ProgID="Equation.DSMT4" ShapeID="_x0000_i1032" DrawAspect="Content" ObjectID="_1379692720" r:id="rId21"/>
              </w:object>
            </w:r>
          </w:p>
          <w:p w:rsidR="00BC0A25" w:rsidRDefault="00BC0A25"/>
          <w:p w:rsidR="00BC0A25" w:rsidRDefault="00BC0A25"/>
        </w:tc>
        <w:tc>
          <w:tcPr>
            <w:tcW w:w="2303" w:type="dxa"/>
          </w:tcPr>
          <w:p w:rsidR="006460D7" w:rsidRDefault="00BC0A25">
            <w:r>
              <w:rPr>
                <w:noProof/>
                <w:lang w:eastAsia="nl-NL"/>
              </w:rPr>
              <w:drawing>
                <wp:anchor distT="0" distB="0" distL="114300" distR="114300" simplePos="0" relativeHeight="251673600" behindDoc="0" locked="0" layoutInCell="1" allowOverlap="1" wp14:anchorId="731634EE" wp14:editId="428C79F3">
                  <wp:simplePos x="0" y="0"/>
                  <wp:positionH relativeFrom="column">
                    <wp:posOffset>-20320</wp:posOffset>
                  </wp:positionH>
                  <wp:positionV relativeFrom="paragraph">
                    <wp:posOffset>-2540</wp:posOffset>
                  </wp:positionV>
                  <wp:extent cx="1391920" cy="927735"/>
                  <wp:effectExtent l="0" t="0" r="0" b="5715"/>
                  <wp:wrapTight wrapText="bothSides">
                    <wp:wrapPolygon edited="0">
                      <wp:start x="0" y="0"/>
                      <wp:lineTo x="0" y="21290"/>
                      <wp:lineTo x="21285" y="21290"/>
                      <wp:lineTo x="21285" y="0"/>
                      <wp:lineTo x="0" y="0"/>
                    </wp:wrapPolygon>
                  </wp:wrapTight>
                  <wp:docPr id="8" name="Afbeelding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920" cy="927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460D7" w:rsidTr="006460D7">
        <w:tc>
          <w:tcPr>
            <w:tcW w:w="2303" w:type="dxa"/>
          </w:tcPr>
          <w:p w:rsidR="006460D7" w:rsidRDefault="006460D7">
            <w:r w:rsidRPr="006460D7">
              <w:rPr>
                <w:position w:val="-22"/>
              </w:rPr>
              <w:object w:dxaOrig="1240" w:dyaOrig="580">
                <v:shape id="_x0000_i1028" type="#_x0000_t75" style="width:62.25pt;height:29.2pt" o:ole="">
                  <v:imagedata r:id="rId23" o:title=""/>
                </v:shape>
                <o:OLEObject Type="Embed" ProgID="Equation.DSMT4" ShapeID="_x0000_i1028" DrawAspect="Content" ObjectID="_1379692721" r:id="rId24"/>
              </w:object>
            </w:r>
          </w:p>
          <w:p w:rsidR="006460D7" w:rsidRDefault="006460D7"/>
          <w:p w:rsidR="006460D7" w:rsidRDefault="006460D7"/>
          <w:p w:rsidR="006460D7" w:rsidRDefault="006460D7"/>
          <w:p w:rsidR="006460D7" w:rsidRDefault="006460D7"/>
        </w:tc>
        <w:tc>
          <w:tcPr>
            <w:tcW w:w="2303" w:type="dxa"/>
          </w:tcPr>
          <w:p w:rsidR="006460D7" w:rsidRDefault="006460D7">
            <w:r>
              <w:rPr>
                <w:noProof/>
                <w:lang w:eastAsia="nl-NL"/>
              </w:rPr>
              <w:drawing>
                <wp:anchor distT="0" distB="0" distL="114300" distR="114300" simplePos="0" relativeHeight="251665408" behindDoc="0" locked="0" layoutInCell="1" allowOverlap="1" wp14:anchorId="70E30A85" wp14:editId="0FD0D2E9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-635</wp:posOffset>
                  </wp:positionV>
                  <wp:extent cx="1375410" cy="916940"/>
                  <wp:effectExtent l="0" t="0" r="0" b="0"/>
                  <wp:wrapTight wrapText="bothSides">
                    <wp:wrapPolygon edited="0">
                      <wp:start x="0" y="0"/>
                      <wp:lineTo x="0" y="21091"/>
                      <wp:lineTo x="21241" y="21091"/>
                      <wp:lineTo x="21241" y="0"/>
                      <wp:lineTo x="0" y="0"/>
                    </wp:wrapPolygon>
                  </wp:wrapTight>
                  <wp:docPr id="4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5410" cy="916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303" w:type="dxa"/>
          </w:tcPr>
          <w:p w:rsidR="006460D7" w:rsidRDefault="006460D7">
            <w:r w:rsidRPr="006460D7">
              <w:rPr>
                <w:position w:val="-12"/>
              </w:rPr>
              <w:object w:dxaOrig="1400" w:dyaOrig="360">
                <v:shape id="_x0000_i1033" type="#_x0000_t75" style="width:70.05pt;height:18.15pt" o:ole="">
                  <v:imagedata r:id="rId26" o:title=""/>
                </v:shape>
                <o:OLEObject Type="Embed" ProgID="Equation.DSMT4" ShapeID="_x0000_i1033" DrawAspect="Content" ObjectID="_1379692722" r:id="rId27"/>
              </w:object>
            </w:r>
          </w:p>
          <w:p w:rsidR="00BC0A25" w:rsidRDefault="00BC0A25"/>
        </w:tc>
        <w:tc>
          <w:tcPr>
            <w:tcW w:w="2303" w:type="dxa"/>
          </w:tcPr>
          <w:p w:rsidR="006460D7" w:rsidRDefault="00BC0A25">
            <w:r>
              <w:rPr>
                <w:noProof/>
                <w:lang w:eastAsia="nl-NL"/>
              </w:rPr>
              <w:drawing>
                <wp:anchor distT="0" distB="0" distL="114300" distR="114300" simplePos="0" relativeHeight="251675648" behindDoc="0" locked="0" layoutInCell="1" allowOverlap="1" wp14:anchorId="2ACB742C" wp14:editId="2CF4A1E1">
                  <wp:simplePos x="0" y="0"/>
                  <wp:positionH relativeFrom="column">
                    <wp:posOffset>-29210</wp:posOffset>
                  </wp:positionH>
                  <wp:positionV relativeFrom="paragraph">
                    <wp:posOffset>3810</wp:posOffset>
                  </wp:positionV>
                  <wp:extent cx="1441450" cy="960755"/>
                  <wp:effectExtent l="0" t="0" r="6350" b="0"/>
                  <wp:wrapTight wrapText="bothSides">
                    <wp:wrapPolygon edited="0">
                      <wp:start x="0" y="0"/>
                      <wp:lineTo x="0" y="20986"/>
                      <wp:lineTo x="21410" y="20986"/>
                      <wp:lineTo x="21410" y="0"/>
                      <wp:lineTo x="0" y="0"/>
                    </wp:wrapPolygon>
                  </wp:wrapTight>
                  <wp:docPr id="9" name="Afbeelding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1450" cy="960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460D7" w:rsidTr="006460D7">
        <w:tc>
          <w:tcPr>
            <w:tcW w:w="2303" w:type="dxa"/>
          </w:tcPr>
          <w:p w:rsidR="006460D7" w:rsidRDefault="006460D7">
            <w:r w:rsidRPr="006460D7">
              <w:rPr>
                <w:position w:val="-10"/>
              </w:rPr>
              <w:object w:dxaOrig="1420" w:dyaOrig="340">
                <v:shape id="_x0000_i1029" type="#_x0000_t75" style="width:70.7pt;height:16.85pt" o:ole="">
                  <v:imagedata r:id="rId29" o:title=""/>
                </v:shape>
                <o:OLEObject Type="Embed" ProgID="Equation.DSMT4" ShapeID="_x0000_i1029" DrawAspect="Content" ObjectID="_1379692723" r:id="rId30"/>
              </w:object>
            </w:r>
          </w:p>
          <w:p w:rsidR="006460D7" w:rsidRDefault="006460D7"/>
          <w:p w:rsidR="006460D7" w:rsidRDefault="006460D7"/>
          <w:p w:rsidR="006460D7" w:rsidRDefault="006460D7"/>
          <w:p w:rsidR="006460D7" w:rsidRDefault="006460D7"/>
          <w:p w:rsidR="006460D7" w:rsidRDefault="006460D7"/>
        </w:tc>
        <w:tc>
          <w:tcPr>
            <w:tcW w:w="2303" w:type="dxa"/>
          </w:tcPr>
          <w:p w:rsidR="006460D7" w:rsidRDefault="006460D7">
            <w:r>
              <w:rPr>
                <w:noProof/>
                <w:lang w:eastAsia="nl-NL"/>
              </w:rPr>
              <w:drawing>
                <wp:anchor distT="0" distB="0" distL="114300" distR="114300" simplePos="0" relativeHeight="251667456" behindDoc="0" locked="0" layoutInCell="1" allowOverlap="1" wp14:anchorId="5DB3F729" wp14:editId="7E5F47F5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-2540</wp:posOffset>
                  </wp:positionV>
                  <wp:extent cx="1375410" cy="916940"/>
                  <wp:effectExtent l="0" t="0" r="0" b="0"/>
                  <wp:wrapTight wrapText="bothSides">
                    <wp:wrapPolygon edited="0">
                      <wp:start x="0" y="0"/>
                      <wp:lineTo x="0" y="21091"/>
                      <wp:lineTo x="21241" y="21091"/>
                      <wp:lineTo x="21241" y="0"/>
                      <wp:lineTo x="0" y="0"/>
                    </wp:wrapPolygon>
                  </wp:wrapTight>
                  <wp:docPr id="5" name="Afbeelding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5410" cy="916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303" w:type="dxa"/>
          </w:tcPr>
          <w:p w:rsidR="006460D7" w:rsidRDefault="006460D7">
            <w:r w:rsidRPr="006460D7">
              <w:rPr>
                <w:position w:val="-10"/>
              </w:rPr>
              <w:object w:dxaOrig="1040" w:dyaOrig="340">
                <v:shape id="_x0000_i1034" type="#_x0000_t75" style="width:51.9pt;height:16.85pt" o:ole="">
                  <v:imagedata r:id="rId32" o:title=""/>
                </v:shape>
                <o:OLEObject Type="Embed" ProgID="Equation.DSMT4" ShapeID="_x0000_i1034" DrawAspect="Content" ObjectID="_1379692724" r:id="rId33"/>
              </w:object>
            </w:r>
          </w:p>
          <w:p w:rsidR="00BC0A25" w:rsidRDefault="00BC0A25"/>
        </w:tc>
        <w:tc>
          <w:tcPr>
            <w:tcW w:w="2303" w:type="dxa"/>
          </w:tcPr>
          <w:p w:rsidR="006460D7" w:rsidRDefault="00BC0A25">
            <w:r>
              <w:rPr>
                <w:noProof/>
                <w:lang w:eastAsia="nl-NL"/>
              </w:rPr>
              <w:drawing>
                <wp:anchor distT="0" distB="0" distL="114300" distR="114300" simplePos="0" relativeHeight="251677696" behindDoc="0" locked="0" layoutInCell="1" allowOverlap="1" wp14:anchorId="335A2952" wp14:editId="27261E8F">
                  <wp:simplePos x="0" y="0"/>
                  <wp:positionH relativeFrom="column">
                    <wp:posOffset>-43180</wp:posOffset>
                  </wp:positionH>
                  <wp:positionV relativeFrom="paragraph">
                    <wp:posOffset>1270</wp:posOffset>
                  </wp:positionV>
                  <wp:extent cx="1474470" cy="982980"/>
                  <wp:effectExtent l="0" t="0" r="0" b="7620"/>
                  <wp:wrapTight wrapText="bothSides">
                    <wp:wrapPolygon edited="0">
                      <wp:start x="0" y="0"/>
                      <wp:lineTo x="0" y="21349"/>
                      <wp:lineTo x="21209" y="21349"/>
                      <wp:lineTo x="21209" y="0"/>
                      <wp:lineTo x="0" y="0"/>
                    </wp:wrapPolygon>
                  </wp:wrapTight>
                  <wp:docPr id="10" name="Afbeelding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4470" cy="982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BC0A25" w:rsidRDefault="00BC0A25"/>
    <w:p w:rsidR="00BC0A25" w:rsidRDefault="00BC0A25">
      <w:r>
        <w:br w:type="page"/>
      </w:r>
    </w:p>
    <w:p w:rsidR="006460D7" w:rsidRDefault="00BC0A25">
      <w:r>
        <w:lastRenderedPageBreak/>
        <w:t>Antwoorden</w:t>
      </w:r>
    </w:p>
    <w:p w:rsidR="00BC0A25" w:rsidRDefault="00BC0A25">
      <w:r>
        <w:t>1) [–4,6]x[-90,50]</w:t>
      </w:r>
    </w:p>
    <w:p w:rsidR="00BC0A25" w:rsidRDefault="00BC0A25">
      <w:r>
        <w:t>2) [-5,5]x[-5,25]</w:t>
      </w:r>
    </w:p>
    <w:p w:rsidR="00BC0A25" w:rsidRDefault="00BC0A25">
      <w:r>
        <w:t>3) [-5,25]x[0,50]</w:t>
      </w:r>
    </w:p>
    <w:p w:rsidR="00BC0A25" w:rsidRDefault="00BC0A25">
      <w:r>
        <w:t>4) [-3,4]x[-10,15]</w:t>
      </w:r>
    </w:p>
    <w:p w:rsidR="00BC0A25" w:rsidRDefault="00BC0A25">
      <w:r>
        <w:t>5) [-10,110]x[-500,3000]</w:t>
      </w:r>
    </w:p>
    <w:p w:rsidR="00BC0A25" w:rsidRDefault="00BC0A25">
      <w:r>
        <w:t>6) [-10,10]x[-60,60]</w:t>
      </w:r>
    </w:p>
    <w:p w:rsidR="00BC0A25" w:rsidRDefault="00BC0A25">
      <w:r>
        <w:t>7) [-3,5]x[-1,3]</w:t>
      </w:r>
    </w:p>
    <w:p w:rsidR="00BC0A25" w:rsidRDefault="00BC0A25">
      <w:r>
        <w:t>8) [-4,4]x[-0,2 , 0,2]</w:t>
      </w:r>
    </w:p>
    <w:p w:rsidR="00BC0A25" w:rsidRDefault="00BC0A25">
      <w:r>
        <w:t>9) [-4,6]x[-30,10]</w:t>
      </w:r>
    </w:p>
    <w:p w:rsidR="00BC0A25" w:rsidRDefault="00BC0A25">
      <w:r>
        <w:t>10) [-3,3]x[-3,5]</w:t>
      </w:r>
    </w:p>
    <w:p w:rsidR="00BC0A25" w:rsidRPr="006460D7" w:rsidRDefault="00BC0A25">
      <w:bookmarkStart w:id="0" w:name="_GoBack"/>
      <w:bookmarkEnd w:id="0"/>
    </w:p>
    <w:sectPr w:rsidR="00BC0A25" w:rsidRPr="006460D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60D7"/>
    <w:rsid w:val="00220DB1"/>
    <w:rsid w:val="004557FD"/>
    <w:rsid w:val="006460D7"/>
    <w:rsid w:val="00976E6D"/>
    <w:rsid w:val="00BC0A25"/>
    <w:rsid w:val="00D76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2"/>
        <w:szCs w:val="22"/>
        <w:lang w:val="nl-NL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table" w:styleId="Tabelraster">
    <w:name w:val="Table Grid"/>
    <w:basedOn w:val="Standaardtabel"/>
    <w:uiPriority w:val="59"/>
    <w:rsid w:val="006460D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2"/>
        <w:szCs w:val="22"/>
        <w:lang w:val="nl-NL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table" w:styleId="Tabelraster">
    <w:name w:val="Table Grid"/>
    <w:basedOn w:val="Standaardtabel"/>
    <w:uiPriority w:val="59"/>
    <w:rsid w:val="006460D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20.png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33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36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90</Words>
  <Characters>500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eerder</dc:creator>
  <cp:lastModifiedBy>Beheerder</cp:lastModifiedBy>
  <cp:revision>1</cp:revision>
  <dcterms:created xsi:type="dcterms:W3CDTF">2011-10-09T16:53:00Z</dcterms:created>
  <dcterms:modified xsi:type="dcterms:W3CDTF">2011-10-09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